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D1C1C3" w14:textId="36F5B822" w:rsidR="00030A38" w:rsidRPr="00030A38" w:rsidRDefault="00D93A05" w:rsidP="00030A3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In-Class </w:t>
      </w:r>
      <w:r w:rsidR="000E1E8B">
        <w:rPr>
          <w:rFonts w:ascii="Times New Roman" w:hAnsi="Times New Roman" w:cs="Times New Roman"/>
          <w:b/>
          <w:sz w:val="24"/>
        </w:rPr>
        <w:t>Assignment/Exercise</w:t>
      </w:r>
    </w:p>
    <w:p w14:paraId="050329FD" w14:textId="328431A5" w:rsidR="00030A38" w:rsidRDefault="000E1E8B" w:rsidP="00030A38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hermo</w:t>
      </w:r>
      <w:r w:rsidR="00F747B6">
        <w:rPr>
          <w:rFonts w:ascii="Times New Roman" w:hAnsi="Times New Roman" w:cs="Times New Roman"/>
          <w:b/>
          <w:sz w:val="24"/>
        </w:rPr>
        <w:t>c</w:t>
      </w:r>
      <w:r>
        <w:rPr>
          <w:rFonts w:ascii="Times New Roman" w:hAnsi="Times New Roman" w:cs="Times New Roman"/>
          <w:b/>
          <w:sz w:val="24"/>
        </w:rPr>
        <w:t>hemistry</w:t>
      </w:r>
    </w:p>
    <w:p w14:paraId="57A91060" w14:textId="65E5BAF3" w:rsidR="00C251E3" w:rsidRPr="00C251E3" w:rsidRDefault="00C251E3" w:rsidP="00C251E3">
      <w:pPr>
        <w:rPr>
          <w:rFonts w:ascii="Times New Roman" w:hAnsi="Times New Roman" w:cs="Times New Roman"/>
          <w:bCs/>
          <w:sz w:val="24"/>
        </w:rPr>
      </w:pPr>
      <w:r w:rsidRPr="00C251E3">
        <w:rPr>
          <w:rFonts w:ascii="Times New Roman" w:hAnsi="Times New Roman" w:cs="Times New Roman"/>
          <w:b/>
          <w:bCs/>
          <w:i/>
          <w:iCs/>
          <w:sz w:val="24"/>
        </w:rPr>
        <w:t>Declaration</w:t>
      </w:r>
      <w:r w:rsidRPr="00C251E3">
        <w:rPr>
          <w:rFonts w:ascii="Times New Roman" w:hAnsi="Times New Roman" w:cs="Times New Roman"/>
          <w:b/>
          <w:sz w:val="24"/>
        </w:rPr>
        <w:t xml:space="preserve">:  </w:t>
      </w:r>
      <w:r w:rsidRPr="00C251E3">
        <w:rPr>
          <w:rFonts w:ascii="Times New Roman" w:hAnsi="Times New Roman" w:cs="Times New Roman"/>
          <w:bCs/>
          <w:sz w:val="24"/>
        </w:rPr>
        <w:t xml:space="preserve">This set of </w:t>
      </w:r>
      <w:r w:rsidR="00DD4E45" w:rsidRPr="00DD4E45">
        <w:rPr>
          <w:rFonts w:ascii="Times New Roman" w:hAnsi="Times New Roman" w:cs="Times New Roman"/>
          <w:bCs/>
          <w:sz w:val="24"/>
        </w:rPr>
        <w:t>questions</w:t>
      </w:r>
      <w:r w:rsidRPr="00C251E3">
        <w:rPr>
          <w:rFonts w:ascii="Times New Roman" w:hAnsi="Times New Roman" w:cs="Times New Roman"/>
          <w:bCs/>
          <w:sz w:val="24"/>
        </w:rPr>
        <w:t xml:space="preserve">  has been adapted for a science-major General Chemistry course from Chemistry: </w:t>
      </w:r>
      <w:r w:rsidR="00DD4E45">
        <w:rPr>
          <w:rFonts w:ascii="Times New Roman" w:hAnsi="Times New Roman" w:cs="Times New Roman"/>
          <w:bCs/>
          <w:sz w:val="24"/>
        </w:rPr>
        <w:t>A</w:t>
      </w:r>
      <w:r w:rsidRPr="00C251E3">
        <w:rPr>
          <w:rFonts w:ascii="Times New Roman" w:hAnsi="Times New Roman" w:cs="Times New Roman"/>
          <w:bCs/>
          <w:sz w:val="24"/>
        </w:rPr>
        <w:t xml:space="preserve">tom </w:t>
      </w:r>
      <w:r w:rsidR="00DD4E45">
        <w:rPr>
          <w:rFonts w:ascii="Times New Roman" w:hAnsi="Times New Roman" w:cs="Times New Roman"/>
          <w:bCs/>
          <w:sz w:val="24"/>
        </w:rPr>
        <w:t>F</w:t>
      </w:r>
      <w:r w:rsidRPr="00C251E3">
        <w:rPr>
          <w:rFonts w:ascii="Times New Roman" w:hAnsi="Times New Roman" w:cs="Times New Roman"/>
          <w:bCs/>
          <w:sz w:val="24"/>
        </w:rPr>
        <w:t>irst (</w:t>
      </w:r>
      <w:proofErr w:type="spellStart"/>
      <w:r w:rsidRPr="00C251E3">
        <w:rPr>
          <w:rFonts w:ascii="Times New Roman" w:hAnsi="Times New Roman" w:cs="Times New Roman"/>
          <w:bCs/>
          <w:sz w:val="24"/>
        </w:rPr>
        <w:fldChar w:fldCharType="begin"/>
      </w:r>
      <w:r w:rsidRPr="00C251E3">
        <w:rPr>
          <w:rFonts w:ascii="Times New Roman" w:hAnsi="Times New Roman" w:cs="Times New Roman"/>
          <w:bCs/>
          <w:sz w:val="24"/>
        </w:rPr>
        <w:instrText xml:space="preserve"> HYPERLINK "https://openstax.org/" </w:instrText>
      </w:r>
      <w:r w:rsidRPr="00C251E3">
        <w:rPr>
          <w:rFonts w:ascii="Times New Roman" w:hAnsi="Times New Roman" w:cs="Times New Roman"/>
          <w:bCs/>
          <w:sz w:val="24"/>
        </w:rPr>
        <w:fldChar w:fldCharType="separate"/>
      </w:r>
      <w:r w:rsidRPr="00C251E3">
        <w:rPr>
          <w:rStyle w:val="Hyperlink"/>
          <w:rFonts w:ascii="Times New Roman" w:hAnsi="Times New Roman" w:cs="Times New Roman"/>
          <w:bCs/>
          <w:sz w:val="24"/>
        </w:rPr>
        <w:t>Openstax</w:t>
      </w:r>
      <w:proofErr w:type="spellEnd"/>
      <w:r w:rsidRPr="00C251E3">
        <w:rPr>
          <w:rFonts w:ascii="Times New Roman" w:hAnsi="Times New Roman" w:cs="Times New Roman"/>
          <w:bCs/>
          <w:sz w:val="24"/>
        </w:rPr>
        <w:fldChar w:fldCharType="end"/>
      </w:r>
      <w:r w:rsidRPr="00C251E3">
        <w:rPr>
          <w:rFonts w:ascii="Times New Roman" w:hAnsi="Times New Roman" w:cs="Times New Roman"/>
          <w:bCs/>
          <w:sz w:val="24"/>
        </w:rPr>
        <w:t>) and</w:t>
      </w:r>
      <w:r w:rsidR="00DD4E45">
        <w:rPr>
          <w:rFonts w:ascii="Times New Roman" w:hAnsi="Times New Roman" w:cs="Times New Roman"/>
          <w:bCs/>
          <w:sz w:val="24"/>
        </w:rPr>
        <w:t xml:space="preserve"> </w:t>
      </w:r>
      <w:r w:rsidR="001A0089">
        <w:rPr>
          <w:rFonts w:ascii="Times New Roman" w:hAnsi="Times New Roman" w:cs="Times New Roman"/>
          <w:bCs/>
          <w:sz w:val="24"/>
        </w:rPr>
        <w:t xml:space="preserve">its </w:t>
      </w:r>
      <w:r w:rsidR="00DD4E45">
        <w:rPr>
          <w:rFonts w:ascii="Times New Roman" w:hAnsi="Times New Roman" w:cs="Times New Roman"/>
          <w:bCs/>
          <w:sz w:val="24"/>
        </w:rPr>
        <w:t xml:space="preserve">supporting </w:t>
      </w:r>
      <w:r w:rsidR="001A0089">
        <w:rPr>
          <w:rFonts w:ascii="Times New Roman" w:hAnsi="Times New Roman" w:cs="Times New Roman"/>
          <w:bCs/>
          <w:sz w:val="24"/>
        </w:rPr>
        <w:t xml:space="preserve">information </w:t>
      </w:r>
      <w:r w:rsidRPr="00C251E3">
        <w:rPr>
          <w:rFonts w:ascii="Times New Roman" w:hAnsi="Times New Roman" w:cs="Times New Roman"/>
          <w:bCs/>
          <w:sz w:val="24"/>
        </w:rPr>
        <w:t>.</w:t>
      </w:r>
    </w:p>
    <w:p w14:paraId="14714BBB" w14:textId="77777777" w:rsidR="00C251E3" w:rsidRPr="00030A38" w:rsidRDefault="00C251E3" w:rsidP="00030A38">
      <w:pPr>
        <w:rPr>
          <w:rFonts w:ascii="Times New Roman" w:hAnsi="Times New Roman" w:cs="Times New Roman"/>
          <w:b/>
          <w:sz w:val="24"/>
        </w:rPr>
      </w:pPr>
    </w:p>
    <w:p w14:paraId="656E81B6" w14:textId="77777777" w:rsidR="00030A38" w:rsidRPr="00030A38" w:rsidRDefault="00030A38" w:rsidP="00030A38">
      <w:pPr>
        <w:rPr>
          <w:rFonts w:ascii="Times New Roman" w:hAnsi="Times New Roman" w:cs="Times New Roman"/>
          <w:b/>
          <w:sz w:val="24"/>
        </w:rPr>
      </w:pPr>
      <w:r w:rsidRPr="00030A38">
        <w:rPr>
          <w:rFonts w:ascii="Times New Roman" w:hAnsi="Times New Roman" w:cs="Times New Roman"/>
          <w:b/>
          <w:sz w:val="24"/>
        </w:rPr>
        <w:t>Time: 60 minutes</w:t>
      </w:r>
    </w:p>
    <w:p w14:paraId="251D4DB6" w14:textId="1D70204B" w:rsidR="00030A38" w:rsidRPr="00030A38" w:rsidRDefault="00030A38" w:rsidP="00030A38">
      <w:pPr>
        <w:rPr>
          <w:rFonts w:ascii="Times New Roman" w:hAnsi="Times New Roman" w:cs="Times New Roman"/>
          <w:sz w:val="24"/>
        </w:rPr>
      </w:pPr>
      <w:r w:rsidRPr="00030A38">
        <w:rPr>
          <w:rFonts w:ascii="Times New Roman" w:hAnsi="Times New Roman" w:cs="Times New Roman"/>
          <w:sz w:val="24"/>
        </w:rPr>
        <w:t>Report the results with the correct number of significant figures and show your calculations to receive full credit.</w:t>
      </w:r>
    </w:p>
    <w:p w14:paraId="703B0433" w14:textId="77777777" w:rsidR="00030A38" w:rsidRPr="00030A38" w:rsidRDefault="00030A38" w:rsidP="00030A38">
      <w:pPr>
        <w:rPr>
          <w:rFonts w:ascii="Times New Roman" w:hAnsi="Times New Roman" w:cs="Times New Roman"/>
          <w:sz w:val="24"/>
        </w:rPr>
      </w:pPr>
      <w:r w:rsidRPr="00030A38">
        <w:rPr>
          <w:rFonts w:ascii="Times New Roman" w:hAnsi="Times New Roman" w:cs="Times New Roman"/>
          <w:sz w:val="24"/>
        </w:rPr>
        <w:t>Student Name___________________________</w:t>
      </w:r>
    </w:p>
    <w:p w14:paraId="53E89B65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EE69981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7BEE8E" w14:textId="1D9E59C5" w:rsidR="008925A3" w:rsidRPr="000B2A33" w:rsidRDefault="008925A3" w:rsidP="000B2A33">
      <w:pPr>
        <w:pStyle w:val="ListParagraph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>How much heat, in joules and in calories, must be added to a 75.0</w:t>
      </w:r>
      <w:r w:rsidRPr="000B2A33">
        <w:rPr>
          <w:rFonts w:ascii="Times New Roman" w:hAnsi="Times New Roman" w:cs="Times New Roman"/>
          <w:sz w:val="24"/>
          <w:szCs w:val="24"/>
        </w:rPr>
        <w:noBreakHyphen/>
        <w:t xml:space="preserve">g iron block with a specific heat of 0.449 J/g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 to increase its temperature from 2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 to its melting temperature of 153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?</w:t>
      </w:r>
    </w:p>
    <w:p w14:paraId="59F2F14F" w14:textId="00185129" w:rsidR="00C9251E" w:rsidRDefault="00C9251E" w:rsidP="006562C3">
      <w:pPr>
        <w:rPr>
          <w:rFonts w:ascii="Times New Roman" w:hAnsi="Times New Roman" w:cs="Times New Roman"/>
          <w:sz w:val="24"/>
          <w:szCs w:val="24"/>
        </w:rPr>
      </w:pPr>
    </w:p>
    <w:p w14:paraId="28FF3D15" w14:textId="2300250B" w:rsidR="00C9251E" w:rsidRPr="006562C3" w:rsidRDefault="00C9251E" w:rsidP="006562C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62C3">
        <w:rPr>
          <w:rFonts w:ascii="Times New Roman" w:hAnsi="Times New Roman" w:cs="Times New Roman"/>
          <w:sz w:val="24"/>
          <w:szCs w:val="24"/>
        </w:rPr>
        <w:t>Solution</w:t>
      </w:r>
      <w:r w:rsidR="00967C9F">
        <w:rPr>
          <w:rFonts w:ascii="Times New Roman" w:hAnsi="Times New Roman" w:cs="Times New Roman"/>
          <w:sz w:val="24"/>
          <w:szCs w:val="24"/>
        </w:rPr>
        <w:t>:</w:t>
      </w:r>
    </w:p>
    <w:p w14:paraId="143255B9" w14:textId="57E8D988" w:rsidR="00C9251E" w:rsidRDefault="00C9251E" w:rsidP="00C9251E">
      <w:pPr>
        <w:rPr>
          <w:rFonts w:ascii="Times New Roman" w:hAnsi="Times New Roman" w:cs="Times New Roman"/>
          <w:i/>
          <w:sz w:val="24"/>
          <w:szCs w:val="24"/>
        </w:rPr>
      </w:pPr>
    </w:p>
    <w:p w14:paraId="1AEE2C45" w14:textId="3E252231" w:rsidR="00DE7037" w:rsidRDefault="00DE7037" w:rsidP="00C9251E">
      <w:pPr>
        <w:rPr>
          <w:rFonts w:ascii="Times New Roman" w:hAnsi="Times New Roman" w:cs="Times New Roman"/>
          <w:i/>
          <w:sz w:val="24"/>
          <w:szCs w:val="24"/>
        </w:rPr>
      </w:pPr>
    </w:p>
    <w:p w14:paraId="319D8473" w14:textId="02EEF0AB" w:rsidR="00DE7037" w:rsidRDefault="00DE7037" w:rsidP="00C9251E">
      <w:pPr>
        <w:rPr>
          <w:rFonts w:ascii="Times New Roman" w:hAnsi="Times New Roman" w:cs="Times New Roman"/>
          <w:i/>
          <w:sz w:val="24"/>
          <w:szCs w:val="24"/>
        </w:rPr>
      </w:pPr>
    </w:p>
    <w:p w14:paraId="23938F23" w14:textId="77777777" w:rsidR="00DE7037" w:rsidRDefault="00DE7037" w:rsidP="00C9251E">
      <w:pPr>
        <w:rPr>
          <w:rFonts w:ascii="Times New Roman" w:hAnsi="Times New Roman" w:cs="Times New Roman"/>
          <w:sz w:val="24"/>
          <w:szCs w:val="24"/>
        </w:rPr>
      </w:pPr>
    </w:p>
    <w:p w14:paraId="69B39244" w14:textId="77777777" w:rsidR="00C9251E" w:rsidRPr="00C9251E" w:rsidRDefault="00C9251E" w:rsidP="00C9251E">
      <w:pPr>
        <w:rPr>
          <w:rFonts w:ascii="Times New Roman" w:hAnsi="Times New Roman" w:cs="Times New Roman"/>
          <w:sz w:val="24"/>
          <w:szCs w:val="24"/>
        </w:rPr>
      </w:pPr>
    </w:p>
    <w:p w14:paraId="27FBB526" w14:textId="3D5C8DC6" w:rsidR="00571FD1" w:rsidRPr="009F3666" w:rsidRDefault="008925A3" w:rsidP="00571FD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How much will the temperature of a cup (180 g) of coffee at 9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 be reduced when a 45</w:t>
      </w:r>
      <w:r w:rsidRPr="000B2A33">
        <w:rPr>
          <w:rFonts w:ascii="Times New Roman" w:hAnsi="Times New Roman" w:cs="Times New Roman"/>
          <w:sz w:val="24"/>
          <w:szCs w:val="24"/>
        </w:rPr>
        <w:noBreakHyphen/>
        <w:t xml:space="preserve">g silver spoon (specific heat 0.24 J/g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 xml:space="preserve">C) at 25 </w:t>
      </w:r>
      <w:r w:rsidRPr="000B2A33">
        <w:rPr>
          <w:rFonts w:ascii="Times New Roman" w:hAnsi="Times New Roman" w:cs="Times New Roman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 is placed in the coffee and the two are allowed to reach the same temperature? Assume that the coffee has the same density and specific heat as water.</w:t>
      </w:r>
    </w:p>
    <w:p w14:paraId="6662A22F" w14:textId="5799D2DD" w:rsidR="009F3666" w:rsidRPr="009F3666" w:rsidRDefault="009F3666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666">
        <w:rPr>
          <w:rFonts w:ascii="Times New Roman" w:hAnsi="Times New Roman" w:cs="Times New Roman"/>
          <w:sz w:val="24"/>
          <w:szCs w:val="24"/>
        </w:rPr>
        <w:t>Solution</w:t>
      </w:r>
      <w:r w:rsidR="00967C9F">
        <w:rPr>
          <w:rFonts w:ascii="Times New Roman" w:hAnsi="Times New Roman" w:cs="Times New Roman"/>
          <w:sz w:val="24"/>
          <w:szCs w:val="24"/>
        </w:rPr>
        <w:t>:</w:t>
      </w:r>
    </w:p>
    <w:p w14:paraId="3059C3C5" w14:textId="77777777" w:rsidR="00DE7037" w:rsidRDefault="00DE7037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318F47" w14:textId="77777777" w:rsidR="00DE7037" w:rsidRDefault="00DE7037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75D7C09" w14:textId="77777777" w:rsidR="00DE7037" w:rsidRDefault="00DE7037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0DE0D8" w14:textId="77777777" w:rsidR="00DE7037" w:rsidRDefault="00DE7037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2996BF" w14:textId="77777777" w:rsidR="00DE7037" w:rsidRDefault="00DE7037" w:rsidP="009F36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9B316A" w14:textId="40EDE55C" w:rsidR="00571FD1" w:rsidRDefault="00571FD1" w:rsidP="009F3666">
      <w:pPr>
        <w:rPr>
          <w:rFonts w:ascii="Times New Roman" w:hAnsi="Times New Roman" w:cs="Times New Roman"/>
          <w:sz w:val="24"/>
          <w:szCs w:val="24"/>
        </w:rPr>
      </w:pPr>
    </w:p>
    <w:p w14:paraId="7ADE62FE" w14:textId="171138DC" w:rsidR="000B2A33" w:rsidRPr="000B2A33" w:rsidRDefault="000B2A33">
      <w:pPr>
        <w:rPr>
          <w:rFonts w:ascii="Times New Roman" w:hAnsi="Times New Roman" w:cs="Times New Roman"/>
        </w:rPr>
      </w:pPr>
    </w:p>
    <w:p w14:paraId="55C39D57" w14:textId="2E1ACAD3" w:rsidR="000B2A33" w:rsidRPr="000B2A33" w:rsidRDefault="000B2A33" w:rsidP="000B2A33">
      <w:pPr>
        <w:pStyle w:val="ListParagraph"/>
        <w:numPr>
          <w:ilvl w:val="0"/>
          <w:numId w:val="1"/>
        </w:numPr>
        <w:tabs>
          <w:tab w:val="left" w:pos="-1440"/>
          <w:tab w:val="left" w:pos="-720"/>
          <w:tab w:val="left" w:pos="0"/>
          <w:tab w:val="left" w:pos="46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lastRenderedPageBreak/>
        <w:t xml:space="preserve">How much heat is produced when 100 mL of 0.250 </w:t>
      </w:r>
      <w:r w:rsidRPr="000B2A33">
        <w:rPr>
          <w:rFonts w:ascii="Times New Roman" w:hAnsi="Times New Roman" w:cs="Times New Roman"/>
          <w:i/>
          <w:sz w:val="24"/>
          <w:szCs w:val="24"/>
        </w:rPr>
        <w:t>M</w:t>
      </w:r>
      <w:r w:rsidRPr="000B2A33">
        <w:rPr>
          <w:rFonts w:ascii="Times New Roman" w:hAnsi="Times New Roman" w:cs="Times New Roman"/>
          <w:sz w:val="24"/>
          <w:szCs w:val="24"/>
        </w:rPr>
        <w:t xml:space="preserve"> HCl (density, 1.00 g/mL) and 200 mL of 0.150 </w:t>
      </w:r>
      <w:r w:rsidRPr="000B2A33">
        <w:rPr>
          <w:rFonts w:ascii="Times New Roman" w:hAnsi="Times New Roman" w:cs="Times New Roman"/>
          <w:i/>
          <w:sz w:val="24"/>
          <w:szCs w:val="24"/>
        </w:rPr>
        <w:t>M</w:t>
      </w:r>
      <w:r w:rsidRPr="000B2A33">
        <w:rPr>
          <w:rFonts w:ascii="Times New Roman" w:hAnsi="Times New Roman" w:cs="Times New Roman"/>
          <w:sz w:val="24"/>
          <w:szCs w:val="24"/>
        </w:rPr>
        <w:t xml:space="preserve"> NaOH (density, 1.00 g/mL) are mixed?</w:t>
      </w:r>
    </w:p>
    <w:p w14:paraId="4C77F80F" w14:textId="77777777" w:rsidR="000B2A33" w:rsidRPr="000B2A33" w:rsidRDefault="00D93A05" w:rsidP="000B2A33">
      <w:pPr>
        <w:tabs>
          <w:tab w:val="left" w:pos="-1440"/>
          <w:tab w:val="left" w:pos="-720"/>
          <w:tab w:val="left" w:pos="0"/>
          <w:tab w:val="left" w:pos="46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7339" w:dyaOrig="380" w14:anchorId="513D79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367pt;height:19.5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624863951" r:id="rId6"/>
        </w:object>
      </w:r>
    </w:p>
    <w:p w14:paraId="31742F0B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If both solutions are at the same temperature and the heat capacity of the products is 4.19 J/g </w:t>
      </w:r>
      <w:r w:rsidRPr="000B2A33">
        <w:rPr>
          <w:rFonts w:ascii="Times New Roman" w:hAnsi="Times New Roman" w:cs="Times New Roman"/>
          <w:sz w:val="24"/>
          <w:szCs w:val="24"/>
        </w:rPr>
        <w:sym w:font="Symbol" w:char="F0B0"/>
      </w:r>
      <w:r w:rsidRPr="000B2A33">
        <w:rPr>
          <w:rFonts w:ascii="Times New Roman" w:hAnsi="Times New Roman" w:cs="Times New Roman"/>
          <w:sz w:val="24"/>
          <w:szCs w:val="24"/>
        </w:rPr>
        <w:t>C, how much will the temperature increase? What assumption did you make in your calculation?</w:t>
      </w:r>
    </w:p>
    <w:p w14:paraId="0E6F0FF3" w14:textId="3DAA1CB3" w:rsidR="000B2A33" w:rsidRPr="000B2A33" w:rsidRDefault="000B2A33">
      <w:pPr>
        <w:rPr>
          <w:rFonts w:ascii="Times New Roman" w:hAnsi="Times New Roman" w:cs="Times New Roman"/>
        </w:rPr>
      </w:pPr>
    </w:p>
    <w:p w14:paraId="43A7C086" w14:textId="77777777" w:rsidR="00996403" w:rsidRPr="007748EF" w:rsidRDefault="00996403" w:rsidP="002353D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62E9B253" w14:textId="161075DF" w:rsidR="000B2A33" w:rsidRDefault="000B2A33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1086B48C" w14:textId="1AC90BBE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2DD44A4C" w14:textId="44330A05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7514356F" w14:textId="2352D870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3C4616EE" w14:textId="77777777" w:rsidR="00DE7037" w:rsidRDefault="00DE7037">
      <w:pPr>
        <w:rPr>
          <w:rFonts w:ascii="Times New Roman" w:hAnsi="Times New Roman" w:cs="Times New Roman"/>
        </w:rPr>
      </w:pPr>
    </w:p>
    <w:p w14:paraId="399709F7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4BCF0216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5CCA6FEE" w14:textId="79AAF235" w:rsidR="000B2A33" w:rsidRPr="000B2A33" w:rsidRDefault="000B2A33" w:rsidP="000B2A33">
      <w:pPr>
        <w:pStyle w:val="ListParagraph"/>
        <w:numPr>
          <w:ilvl w:val="0"/>
          <w:numId w:val="1"/>
        </w:num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Joseph Priestly prepared oxygen in 1774 by heating red </w:t>
      </w:r>
      <w:proofErr w:type="gramStart"/>
      <w:r w:rsidRPr="000B2A33">
        <w:rPr>
          <w:rFonts w:ascii="Times New Roman" w:hAnsi="Times New Roman" w:cs="Times New Roman"/>
          <w:sz w:val="24"/>
          <w:szCs w:val="24"/>
        </w:rPr>
        <w:t>mercury(</w:t>
      </w:r>
      <w:proofErr w:type="gramEnd"/>
      <w:r w:rsidRPr="000B2A33">
        <w:rPr>
          <w:rFonts w:ascii="Times New Roman" w:hAnsi="Times New Roman" w:cs="Times New Roman"/>
          <w:sz w:val="24"/>
          <w:szCs w:val="24"/>
        </w:rPr>
        <w:t>II) oxide with sunlight focused through a lens. How much heat is required to decompose exactly 1 mole of red HgO(</w:t>
      </w:r>
      <w:r w:rsidRPr="000B2A33">
        <w:rPr>
          <w:rFonts w:ascii="Times New Roman" w:hAnsi="Times New Roman" w:cs="Times New Roman"/>
          <w:i/>
          <w:sz w:val="24"/>
          <w:szCs w:val="24"/>
        </w:rPr>
        <w:t>s</w:t>
      </w:r>
      <w:r w:rsidRPr="000B2A33">
        <w:rPr>
          <w:rFonts w:ascii="Times New Roman" w:hAnsi="Times New Roman" w:cs="Times New Roman"/>
          <w:sz w:val="24"/>
          <w:szCs w:val="24"/>
        </w:rPr>
        <w:t>) to Hg(</w:t>
      </w:r>
      <w:r w:rsidRPr="000B2A33">
        <w:rPr>
          <w:rFonts w:ascii="Times New Roman" w:hAnsi="Times New Roman" w:cs="Times New Roman"/>
          <w:i/>
          <w:sz w:val="24"/>
          <w:szCs w:val="24"/>
        </w:rPr>
        <w:t>l</w:t>
      </w:r>
      <w:r w:rsidRPr="000B2A33">
        <w:rPr>
          <w:rFonts w:ascii="Times New Roman" w:hAnsi="Times New Roman" w:cs="Times New Roman"/>
          <w:sz w:val="24"/>
          <w:szCs w:val="24"/>
        </w:rPr>
        <w:t>) and O</w:t>
      </w:r>
      <w:r w:rsidRPr="000B2A3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2A33">
        <w:rPr>
          <w:rFonts w:ascii="Times New Roman" w:hAnsi="Times New Roman" w:cs="Times New Roman"/>
          <w:sz w:val="24"/>
          <w:szCs w:val="24"/>
        </w:rPr>
        <w:t>(</w:t>
      </w:r>
      <w:r w:rsidRPr="000B2A33">
        <w:rPr>
          <w:rFonts w:ascii="Times New Roman" w:hAnsi="Times New Roman" w:cs="Times New Roman"/>
          <w:i/>
          <w:sz w:val="24"/>
          <w:szCs w:val="24"/>
        </w:rPr>
        <w:t>g</w:t>
      </w:r>
      <w:r w:rsidRPr="000B2A33">
        <w:rPr>
          <w:rFonts w:ascii="Times New Roman" w:hAnsi="Times New Roman" w:cs="Times New Roman"/>
          <w:sz w:val="24"/>
          <w:szCs w:val="24"/>
        </w:rPr>
        <w:t>) under standard conditions?</w:t>
      </w:r>
    </w:p>
    <w:p w14:paraId="4F9D336B" w14:textId="7D3FAFC5" w:rsidR="000B2A33" w:rsidRPr="000B2A33" w:rsidRDefault="000B2A33" w:rsidP="00297BDA">
      <w:pPr>
        <w:rPr>
          <w:rFonts w:ascii="Times New Roman" w:hAnsi="Times New Roman" w:cs="Times New Roman"/>
        </w:rPr>
      </w:pPr>
    </w:p>
    <w:p w14:paraId="160BBF87" w14:textId="77777777" w:rsidR="003C2E4C" w:rsidRPr="007748EF" w:rsidRDefault="003C2E4C" w:rsidP="00297BD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0CBE8677" w14:textId="1AF019C7" w:rsidR="000B2A33" w:rsidRDefault="000B2A33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819A111" w14:textId="5A44BE60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1A48415E" w14:textId="61007A7A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6A679786" w14:textId="232CDD87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B3B4276" w14:textId="7B71681A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48B3B956" w14:textId="77777777" w:rsidR="00DE7037" w:rsidRDefault="00DE7037">
      <w:pPr>
        <w:rPr>
          <w:rFonts w:ascii="Times New Roman" w:hAnsi="Times New Roman" w:cs="Times New Roman"/>
        </w:rPr>
      </w:pPr>
    </w:p>
    <w:p w14:paraId="211FD900" w14:textId="414182B8" w:rsidR="000B2A33" w:rsidRDefault="000B2A33">
      <w:pPr>
        <w:rPr>
          <w:rFonts w:ascii="Times New Roman" w:hAnsi="Times New Roman" w:cs="Times New Roman"/>
        </w:rPr>
      </w:pPr>
    </w:p>
    <w:p w14:paraId="0940A424" w14:textId="0FE59DA5" w:rsidR="000B2A33" w:rsidRDefault="000B2A33">
      <w:pPr>
        <w:rPr>
          <w:rFonts w:ascii="Times New Roman" w:hAnsi="Times New Roman" w:cs="Times New Roman"/>
        </w:rPr>
      </w:pPr>
    </w:p>
    <w:p w14:paraId="76DD8EFE" w14:textId="2CC38E20" w:rsidR="000B2A33" w:rsidRDefault="000B2A33">
      <w:pPr>
        <w:rPr>
          <w:rFonts w:ascii="Times New Roman" w:hAnsi="Times New Roman" w:cs="Times New Roman"/>
        </w:rPr>
      </w:pPr>
    </w:p>
    <w:p w14:paraId="30E91941" w14:textId="77777777" w:rsidR="000B2A33" w:rsidRPr="000B2A33" w:rsidRDefault="000B2A33">
      <w:pPr>
        <w:rPr>
          <w:rFonts w:ascii="Times New Roman" w:hAnsi="Times New Roman" w:cs="Times New Roman"/>
        </w:rPr>
      </w:pPr>
    </w:p>
    <w:p w14:paraId="3AE231C8" w14:textId="77777777" w:rsidR="000B2A33" w:rsidRPr="000B2A33" w:rsidRDefault="000B2A33" w:rsidP="000B2A33">
      <w:pPr>
        <w:pStyle w:val="ListParagraph"/>
        <w:numPr>
          <w:ilvl w:val="0"/>
          <w:numId w:val="1"/>
        </w:num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lastRenderedPageBreak/>
        <w:t>Using the data in Appendix G, calculate the standard enthalpy change for each of the following reactions:</w:t>
      </w:r>
    </w:p>
    <w:p w14:paraId="129C97A2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a) </w:t>
      </w:r>
      <w:r w:rsidR="00D93A05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040" w:dyaOrig="380" w14:anchorId="35C648A3">
          <v:shape id="_x0000_i1030" type="#_x0000_t75" alt="" style="width:152pt;height:19.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624863956" r:id="rId8"/>
        </w:object>
      </w:r>
    </w:p>
    <w:p w14:paraId="1C71CA64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b) </w:t>
      </w:r>
      <w:r w:rsidR="00D93A05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700" w:dyaOrig="380" w14:anchorId="542DFB6E">
          <v:shape id="_x0000_i1031" type="#_x0000_t75" alt="" style="width:235pt;height:19.5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624863957" r:id="rId10"/>
        </w:object>
      </w:r>
    </w:p>
    <w:p w14:paraId="546E1C11" w14:textId="77777777" w:rsidR="000B2A33" w:rsidRPr="000B2A33" w:rsidRDefault="000B2A33" w:rsidP="000B2A33">
      <w:pPr>
        <w:tabs>
          <w:tab w:val="left" w:pos="-1440"/>
          <w:tab w:val="left" w:pos="-720"/>
          <w:tab w:val="left" w:pos="468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382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c) </w:t>
      </w:r>
      <w:r w:rsidR="00D93A05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500" w:dyaOrig="380" w14:anchorId="1F2AFA87">
          <v:shape id="_x0000_i1032" type="#_x0000_t75" alt="" style="width:224pt;height:19.5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624863958" r:id="rId12"/>
        </w:object>
      </w:r>
    </w:p>
    <w:p w14:paraId="1F37ABCB" w14:textId="77777777" w:rsidR="000B2A33" w:rsidRPr="000B2A33" w:rsidRDefault="000B2A33" w:rsidP="000B2A33">
      <w:pPr>
        <w:shd w:val="clear" w:color="auto" w:fill="FFFFFF" w:themeFill="background1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B2A33">
        <w:rPr>
          <w:rFonts w:ascii="Times New Roman" w:hAnsi="Times New Roman" w:cs="Times New Roman"/>
          <w:sz w:val="24"/>
          <w:szCs w:val="24"/>
        </w:rPr>
        <w:t xml:space="preserve">(d) </w:t>
      </w:r>
      <w:r w:rsidR="00D93A05" w:rsidRPr="004E3FDC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660" w:dyaOrig="380" w14:anchorId="129ED84A">
          <v:shape id="_x0000_i1033" type="#_x0000_t75" alt="" style="width:233pt;height:19.5pt;mso-width-percent:0;mso-height-percent:0;mso-width-percent:0;mso-height-percent:0" o:ole="">
            <v:imagedata r:id="rId13" o:title=""/>
          </v:shape>
          <o:OLEObject Type="Embed" ProgID="Equation.DSMT4" ShapeID="_x0000_i1033" DrawAspect="Content" ObjectID="_1624863952" r:id="rId14"/>
        </w:object>
      </w:r>
    </w:p>
    <w:p w14:paraId="1E90FA62" w14:textId="30A4DBF2" w:rsidR="000B2A33" w:rsidRDefault="000B2A33" w:rsidP="000D7EF8">
      <w:pPr>
        <w:rPr>
          <w:rFonts w:ascii="Times New Roman" w:hAnsi="Times New Roman" w:cs="Times New Roman"/>
        </w:rPr>
      </w:pPr>
    </w:p>
    <w:p w14:paraId="11C1C18C" w14:textId="77777777" w:rsidR="000D7EF8" w:rsidRPr="007748EF" w:rsidRDefault="000D7EF8" w:rsidP="000D7E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48EF">
        <w:rPr>
          <w:rFonts w:ascii="Times New Roman" w:hAnsi="Times New Roman" w:cs="Times New Roman"/>
          <w:sz w:val="24"/>
          <w:szCs w:val="24"/>
        </w:rPr>
        <w:t>Solution</w:t>
      </w:r>
    </w:p>
    <w:p w14:paraId="0A85A667" w14:textId="00B3C1F7" w:rsidR="000B2A33" w:rsidRDefault="000B2A33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B24E3B8" w14:textId="2140CC29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4DE4F65B" w14:textId="63CBDEC1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1F2D849B" w14:textId="3044F6C4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60BB897A" w14:textId="15960A14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380D654D" w14:textId="74F4121D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5267C5E4" w14:textId="721F9045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3FEE9C1B" w14:textId="3FE78728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3038F115" w14:textId="13858D85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592E775" w14:textId="6FC6398F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229B1CC9" w14:textId="33AC0BFC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6A548887" w14:textId="480695E8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3FB1D094" w14:textId="239B9BCD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23B4DFBE" w14:textId="6CF82E73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81AD4FC" w14:textId="08698DE9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5475C643" w14:textId="4543CF08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556A45D0" w14:textId="69052995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06191DFC" w14:textId="0CA012C2" w:rsidR="00DE7037" w:rsidRDefault="00DE703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73FC5784" w14:textId="77777777" w:rsidR="00DE7037" w:rsidRPr="000B2A33" w:rsidRDefault="00DE7037">
      <w:pPr>
        <w:rPr>
          <w:rFonts w:ascii="Times New Roman" w:hAnsi="Times New Roman" w:cs="Times New Roman"/>
        </w:rPr>
      </w:pPr>
    </w:p>
    <w:p w14:paraId="27AA6DCF" w14:textId="2BB8FB98" w:rsidR="000B2A33" w:rsidRPr="000B2A33" w:rsidRDefault="000B2A33">
      <w:pPr>
        <w:rPr>
          <w:rFonts w:ascii="Times New Roman" w:hAnsi="Times New Roman" w:cs="Times New Roman"/>
        </w:rPr>
      </w:pPr>
      <w:r w:rsidRPr="000B2A33">
        <w:rPr>
          <w:rFonts w:ascii="Times New Roman" w:hAnsi="Times New Roman" w:cs="Times New Roman"/>
        </w:rPr>
        <w:lastRenderedPageBreak/>
        <w:t>Describe the following</w:t>
      </w:r>
      <w:r w:rsidR="00A666EB">
        <w:rPr>
          <w:rFonts w:ascii="Times New Roman" w:hAnsi="Times New Roman" w:cs="Times New Roman"/>
        </w:rPr>
        <w:t xml:space="preserve"> terms</w:t>
      </w:r>
      <w:r w:rsidRPr="000B2A33">
        <w:rPr>
          <w:rFonts w:ascii="Times New Roman" w:hAnsi="Times New Roman" w:cs="Times New Roman"/>
        </w:rPr>
        <w:t>:</w:t>
      </w:r>
    </w:p>
    <w:p w14:paraId="4ED05F23" w14:textId="77777777" w:rsidR="00DE7037" w:rsidRDefault="000B2A33" w:rsidP="00DE703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>The first law of thermodynamic</w:t>
      </w:r>
      <w:r w:rsidR="00D34801">
        <w:rPr>
          <w:rFonts w:ascii="Times New Roman" w:hAnsi="Times New Roman" w:cs="Times New Roman"/>
        </w:rPr>
        <w:t xml:space="preserve">:  </w:t>
      </w:r>
      <w:r w:rsidR="00D34801">
        <w:rPr>
          <w:rFonts w:ascii="Times New Roman" w:hAnsi="Times New Roman" w:cs="Times New Roman"/>
        </w:rPr>
        <w:br/>
      </w:r>
    </w:p>
    <w:p w14:paraId="37AF3785" w14:textId="77777777" w:rsidR="00DE7037" w:rsidRPr="00DE7037" w:rsidRDefault="00DE7037" w:rsidP="00DE7037">
      <w:pPr>
        <w:ind w:left="360"/>
        <w:rPr>
          <w:rFonts w:ascii="Times New Roman" w:hAnsi="Times New Roman" w:cs="Times New Roman"/>
        </w:rPr>
      </w:pPr>
    </w:p>
    <w:p w14:paraId="6EEA3D72" w14:textId="77777777" w:rsidR="00DE7037" w:rsidRPr="00DE7037" w:rsidRDefault="00DE7037" w:rsidP="00DE7037">
      <w:pPr>
        <w:ind w:left="360"/>
        <w:rPr>
          <w:rFonts w:ascii="Times New Roman" w:hAnsi="Times New Roman" w:cs="Times New Roman"/>
        </w:rPr>
      </w:pPr>
    </w:p>
    <w:p w14:paraId="710F6894" w14:textId="77777777" w:rsidR="00DE7037" w:rsidRPr="00DE7037" w:rsidRDefault="00DE7037" w:rsidP="00DE7037">
      <w:pPr>
        <w:ind w:left="360"/>
        <w:rPr>
          <w:rFonts w:ascii="Times New Roman" w:hAnsi="Times New Roman" w:cs="Times New Roman"/>
        </w:rPr>
      </w:pPr>
    </w:p>
    <w:p w14:paraId="0FEAA896" w14:textId="2B442A16" w:rsidR="000B2A33" w:rsidRDefault="000B2A33" w:rsidP="00DE703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>internal energy and variation of internal energy</w:t>
      </w:r>
      <w:r w:rsidR="00493FF9">
        <w:rPr>
          <w:rFonts w:ascii="Times New Roman" w:hAnsi="Times New Roman" w:cs="Times New Roman"/>
        </w:rPr>
        <w:t>:</w:t>
      </w:r>
    </w:p>
    <w:p w14:paraId="661FE96F" w14:textId="17FFD20C" w:rsidR="00D366DB" w:rsidRDefault="00D366DB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4C29E209" w14:textId="7DD15EA3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64289E94" w14:textId="05588E47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3156EC98" w14:textId="6EBF62E6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3F421009" w14:textId="646DF41F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693B34B5" w14:textId="1F61EFBA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0B368299" w14:textId="453CDAC2" w:rsidR="00DE7037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4AA120A3" w14:textId="77777777" w:rsidR="00DE7037" w:rsidRPr="00650C03" w:rsidRDefault="00DE7037" w:rsidP="000C36AC">
      <w:pPr>
        <w:pStyle w:val="ListParagraph"/>
        <w:ind w:left="1440"/>
        <w:rPr>
          <w:rFonts w:ascii="Times New Roman" w:hAnsi="Times New Roman" w:cs="Times New Roman"/>
          <w:i/>
          <w:iCs/>
        </w:rPr>
      </w:pPr>
    </w:p>
    <w:p w14:paraId="0D8B0135" w14:textId="6938D858" w:rsidR="000B2A33" w:rsidRDefault="000B2A33" w:rsidP="00FD387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D387E">
        <w:rPr>
          <w:rFonts w:ascii="Times New Roman" w:hAnsi="Times New Roman" w:cs="Times New Roman"/>
        </w:rPr>
        <w:t xml:space="preserve">enthalpy and variation of </w:t>
      </w:r>
      <w:r w:rsidR="00FD387E" w:rsidRPr="00FD387E">
        <w:rPr>
          <w:rFonts w:ascii="Times New Roman" w:hAnsi="Times New Roman" w:cs="Times New Roman"/>
        </w:rPr>
        <w:t>enthalpy</w:t>
      </w:r>
      <w:r w:rsidR="00647B0C">
        <w:rPr>
          <w:rFonts w:ascii="Times New Roman" w:hAnsi="Times New Roman" w:cs="Times New Roman"/>
        </w:rPr>
        <w:t>:</w:t>
      </w:r>
    </w:p>
    <w:p w14:paraId="44D0A134" w14:textId="64AB1FCE" w:rsidR="00647B0C" w:rsidRDefault="00647B0C" w:rsidP="00DE7037">
      <w:pPr>
        <w:rPr>
          <w:rFonts w:ascii="Times New Roman" w:hAnsi="Times New Roman" w:cs="Times New Roman"/>
          <w:i/>
          <w:iCs/>
        </w:rPr>
      </w:pPr>
    </w:p>
    <w:p w14:paraId="13F0172D" w14:textId="7CB5DE0E" w:rsidR="00DE7037" w:rsidRDefault="00DE7037" w:rsidP="00DE7037">
      <w:pPr>
        <w:rPr>
          <w:rFonts w:ascii="Times New Roman" w:hAnsi="Times New Roman" w:cs="Times New Roman"/>
          <w:i/>
          <w:iCs/>
        </w:rPr>
      </w:pPr>
    </w:p>
    <w:p w14:paraId="6814AE94" w14:textId="7C7A4864" w:rsidR="00DE7037" w:rsidRDefault="00DE7037" w:rsidP="00DE7037">
      <w:pPr>
        <w:rPr>
          <w:rFonts w:ascii="Times New Roman" w:hAnsi="Times New Roman" w:cs="Times New Roman"/>
          <w:i/>
          <w:iCs/>
        </w:rPr>
      </w:pPr>
    </w:p>
    <w:p w14:paraId="7A38225B" w14:textId="568AEAFA" w:rsidR="00DE7037" w:rsidRDefault="00DE7037" w:rsidP="00DE7037">
      <w:pPr>
        <w:rPr>
          <w:rFonts w:ascii="Times New Roman" w:hAnsi="Times New Roman" w:cs="Times New Roman"/>
          <w:i/>
          <w:iCs/>
        </w:rPr>
      </w:pPr>
    </w:p>
    <w:p w14:paraId="2A6564A5" w14:textId="0ED2D008" w:rsidR="00DE7037" w:rsidRDefault="00DE7037" w:rsidP="00DE7037">
      <w:pPr>
        <w:rPr>
          <w:rFonts w:ascii="Times New Roman" w:hAnsi="Times New Roman" w:cs="Times New Roman"/>
          <w:i/>
          <w:iCs/>
        </w:rPr>
      </w:pPr>
    </w:p>
    <w:p w14:paraId="48837E53" w14:textId="77777777" w:rsidR="00DE7037" w:rsidRPr="00DE7037" w:rsidRDefault="00DE7037" w:rsidP="00DE7037">
      <w:pPr>
        <w:rPr>
          <w:rFonts w:ascii="Times New Roman" w:hAnsi="Times New Roman" w:cs="Times New Roman"/>
          <w:i/>
          <w:iCs/>
        </w:rPr>
      </w:pPr>
      <w:bookmarkStart w:id="0" w:name="_GoBack"/>
      <w:bookmarkEnd w:id="0"/>
    </w:p>
    <w:sectPr w:rsidR="00DE7037" w:rsidRPr="00DE7037" w:rsidSect="007A49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766AE"/>
    <w:multiLevelType w:val="hybridMultilevel"/>
    <w:tmpl w:val="EE1E87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D06C5E"/>
    <w:multiLevelType w:val="hybridMultilevel"/>
    <w:tmpl w:val="30C0C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7E61DB"/>
    <w:multiLevelType w:val="hybridMultilevel"/>
    <w:tmpl w:val="DC10FB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25A3"/>
    <w:rsid w:val="00000692"/>
    <w:rsid w:val="00006547"/>
    <w:rsid w:val="000211C2"/>
    <w:rsid w:val="00022BE0"/>
    <w:rsid w:val="00030A38"/>
    <w:rsid w:val="00063440"/>
    <w:rsid w:val="00067E11"/>
    <w:rsid w:val="00092749"/>
    <w:rsid w:val="00092FED"/>
    <w:rsid w:val="000A5B00"/>
    <w:rsid w:val="000B2A33"/>
    <w:rsid w:val="000C36AC"/>
    <w:rsid w:val="000C7572"/>
    <w:rsid w:val="000D5A14"/>
    <w:rsid w:val="000D7EF8"/>
    <w:rsid w:val="000E1E8B"/>
    <w:rsid w:val="000F4515"/>
    <w:rsid w:val="000F6DFD"/>
    <w:rsid w:val="001076A6"/>
    <w:rsid w:val="001330D4"/>
    <w:rsid w:val="00134F94"/>
    <w:rsid w:val="001423FA"/>
    <w:rsid w:val="0016786C"/>
    <w:rsid w:val="001A0089"/>
    <w:rsid w:val="0020627F"/>
    <w:rsid w:val="00226AA7"/>
    <w:rsid w:val="002353D7"/>
    <w:rsid w:val="002356C2"/>
    <w:rsid w:val="00240DD2"/>
    <w:rsid w:val="00276D47"/>
    <w:rsid w:val="00297BDA"/>
    <w:rsid w:val="002E75E7"/>
    <w:rsid w:val="00386E73"/>
    <w:rsid w:val="00387171"/>
    <w:rsid w:val="003A5C9C"/>
    <w:rsid w:val="003C2E4C"/>
    <w:rsid w:val="003E4628"/>
    <w:rsid w:val="00476137"/>
    <w:rsid w:val="00493FF9"/>
    <w:rsid w:val="004E3FDC"/>
    <w:rsid w:val="005002F7"/>
    <w:rsid w:val="00503229"/>
    <w:rsid w:val="00504120"/>
    <w:rsid w:val="00505F2F"/>
    <w:rsid w:val="00537146"/>
    <w:rsid w:val="00544492"/>
    <w:rsid w:val="005524A1"/>
    <w:rsid w:val="00564E9D"/>
    <w:rsid w:val="00571FD1"/>
    <w:rsid w:val="00591A43"/>
    <w:rsid w:val="005B61ED"/>
    <w:rsid w:val="005F746D"/>
    <w:rsid w:val="00612949"/>
    <w:rsid w:val="00647B0C"/>
    <w:rsid w:val="00650C03"/>
    <w:rsid w:val="006562C3"/>
    <w:rsid w:val="00693202"/>
    <w:rsid w:val="006937A3"/>
    <w:rsid w:val="006B6EDF"/>
    <w:rsid w:val="00710733"/>
    <w:rsid w:val="00733C7B"/>
    <w:rsid w:val="00782D59"/>
    <w:rsid w:val="007A49B0"/>
    <w:rsid w:val="007A6279"/>
    <w:rsid w:val="007C6847"/>
    <w:rsid w:val="00811A84"/>
    <w:rsid w:val="0081700D"/>
    <w:rsid w:val="00822339"/>
    <w:rsid w:val="00856F50"/>
    <w:rsid w:val="008639F5"/>
    <w:rsid w:val="008925A3"/>
    <w:rsid w:val="008959AC"/>
    <w:rsid w:val="008A33A8"/>
    <w:rsid w:val="008A5A35"/>
    <w:rsid w:val="008D6CE1"/>
    <w:rsid w:val="008E203A"/>
    <w:rsid w:val="009040F8"/>
    <w:rsid w:val="009571AD"/>
    <w:rsid w:val="00967C9F"/>
    <w:rsid w:val="00971FE9"/>
    <w:rsid w:val="00996403"/>
    <w:rsid w:val="009C133D"/>
    <w:rsid w:val="009E7F10"/>
    <w:rsid w:val="009F3666"/>
    <w:rsid w:val="00A12DC9"/>
    <w:rsid w:val="00A3285F"/>
    <w:rsid w:val="00A666EB"/>
    <w:rsid w:val="00A73116"/>
    <w:rsid w:val="00AC3EAB"/>
    <w:rsid w:val="00AC7EEC"/>
    <w:rsid w:val="00AF3E6E"/>
    <w:rsid w:val="00B222C8"/>
    <w:rsid w:val="00B251A9"/>
    <w:rsid w:val="00B323E6"/>
    <w:rsid w:val="00C251E3"/>
    <w:rsid w:val="00C42404"/>
    <w:rsid w:val="00C83901"/>
    <w:rsid w:val="00C86D57"/>
    <w:rsid w:val="00C9251E"/>
    <w:rsid w:val="00C93CEE"/>
    <w:rsid w:val="00C96663"/>
    <w:rsid w:val="00CA5A62"/>
    <w:rsid w:val="00CE4E2A"/>
    <w:rsid w:val="00D34801"/>
    <w:rsid w:val="00D366DB"/>
    <w:rsid w:val="00D505D0"/>
    <w:rsid w:val="00D93A05"/>
    <w:rsid w:val="00DD35C6"/>
    <w:rsid w:val="00DD4E45"/>
    <w:rsid w:val="00DE7037"/>
    <w:rsid w:val="00E10AEA"/>
    <w:rsid w:val="00E11A0D"/>
    <w:rsid w:val="00E12AA3"/>
    <w:rsid w:val="00E50813"/>
    <w:rsid w:val="00E52669"/>
    <w:rsid w:val="00E56B17"/>
    <w:rsid w:val="00EA45BA"/>
    <w:rsid w:val="00EC334E"/>
    <w:rsid w:val="00ED156D"/>
    <w:rsid w:val="00F14DF5"/>
    <w:rsid w:val="00F52035"/>
    <w:rsid w:val="00F55C49"/>
    <w:rsid w:val="00F747B6"/>
    <w:rsid w:val="00F91CEE"/>
    <w:rsid w:val="00FD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62C0314"/>
  <w15:chartTrackingRefBased/>
  <w15:docId w15:val="{7CA275D2-4544-7D4A-89D2-5077C44D0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8925A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B2A3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C251E3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rsid w:val="00C251E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987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57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a, Franco</dc:creator>
  <cp:keywords/>
  <dc:description/>
  <cp:lastModifiedBy>Pala, Franco</cp:lastModifiedBy>
  <cp:revision>3</cp:revision>
  <dcterms:created xsi:type="dcterms:W3CDTF">2019-07-17T14:15:00Z</dcterms:created>
  <dcterms:modified xsi:type="dcterms:W3CDTF">2019-07-17T14:17:00Z</dcterms:modified>
</cp:coreProperties>
</file>